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7F26" w:rsidRDefault="000B7F26">
      <w:bookmarkStart w:id="0" w:name="_GoBack"/>
      <w:bookmarkEnd w:id="0"/>
    </w:p>
    <w:p w:rsidR="000B7F26" w:rsidRPr="008D6570" w:rsidRDefault="000B7F26" w:rsidP="000B7F26">
      <w:pPr>
        <w:jc w:val="center"/>
        <w:rPr>
          <w:b/>
          <w:sz w:val="28"/>
          <w:szCs w:val="28"/>
        </w:rPr>
      </w:pPr>
      <w:r w:rsidRPr="008D6570">
        <w:rPr>
          <w:b/>
          <w:sz w:val="28"/>
          <w:szCs w:val="28"/>
        </w:rPr>
        <w:t>ĐÁP ÁN MÔN LÝ 10 - HỌC KỲ I</w:t>
      </w:r>
    </w:p>
    <w:p w:rsidR="000B7F26" w:rsidRPr="008D6570" w:rsidRDefault="000B7F26" w:rsidP="000B7F26">
      <w:pPr>
        <w:jc w:val="center"/>
        <w:rPr>
          <w:b/>
          <w:sz w:val="28"/>
          <w:szCs w:val="28"/>
        </w:rPr>
      </w:pPr>
      <w:r w:rsidRPr="008D6570">
        <w:rPr>
          <w:b/>
          <w:sz w:val="28"/>
          <w:szCs w:val="28"/>
        </w:rPr>
        <w:t xml:space="preserve">NĂM HỌC </w:t>
      </w:r>
      <w:proofErr w:type="gramStart"/>
      <w:r w:rsidRPr="008D6570">
        <w:rPr>
          <w:b/>
          <w:sz w:val="28"/>
          <w:szCs w:val="28"/>
        </w:rPr>
        <w:t>2016  -</w:t>
      </w:r>
      <w:proofErr w:type="gramEnd"/>
      <w:r w:rsidRPr="008D6570">
        <w:rPr>
          <w:b/>
          <w:sz w:val="28"/>
          <w:szCs w:val="28"/>
        </w:rPr>
        <w:t xml:space="preserve">  201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7650"/>
        <w:gridCol w:w="1469"/>
      </w:tblGrid>
      <w:tr w:rsidR="000B7F26" w:rsidRPr="008D6570" w:rsidTr="00ED4680">
        <w:tc>
          <w:tcPr>
            <w:tcW w:w="1278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</w:t>
            </w:r>
          </w:p>
        </w:tc>
        <w:tc>
          <w:tcPr>
            <w:tcW w:w="7650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NỘI DUNG</w:t>
            </w:r>
          </w:p>
        </w:tc>
        <w:tc>
          <w:tcPr>
            <w:tcW w:w="1469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ĐIỂM</w:t>
            </w: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Default="000B7F26" w:rsidP="00ED4680">
            <w:pPr>
              <w:jc w:val="center"/>
              <w:rPr>
                <w:b/>
              </w:rPr>
            </w:pPr>
          </w:p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 1</w:t>
            </w:r>
          </w:p>
        </w:tc>
        <w:tc>
          <w:tcPr>
            <w:tcW w:w="7650" w:type="dxa"/>
          </w:tcPr>
          <w:p w:rsidR="000B7F26" w:rsidRDefault="000B7F26" w:rsidP="00ED4680">
            <w:r>
              <w:t>Hệ số ma sát trượt phụ thuộc vào:</w:t>
            </w:r>
          </w:p>
          <w:p w:rsidR="000B7F26" w:rsidRDefault="000B7F26" w:rsidP="00ED4680">
            <w:r>
              <w:t>- Vật liệu ……………………………………………………………………..</w:t>
            </w:r>
          </w:p>
          <w:p w:rsidR="000B7F26" w:rsidRDefault="000B7F26" w:rsidP="00ED4680">
            <w:r>
              <w:t>- Tình trạng của hai mặt tiếp xúc …………………………………………….</w:t>
            </w:r>
          </w:p>
          <w:p w:rsidR="000B7F26" w:rsidRDefault="000B7F26" w:rsidP="00ED4680"/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Default="000B7F26" w:rsidP="00ED4680">
            <w:pPr>
              <w:jc w:val="center"/>
              <w:rPr>
                <w:b/>
              </w:rPr>
            </w:pPr>
          </w:p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 2</w:t>
            </w:r>
          </w:p>
        </w:tc>
        <w:tc>
          <w:tcPr>
            <w:tcW w:w="7650" w:type="dxa"/>
          </w:tcPr>
          <w:p w:rsidR="000B7F26" w:rsidRDefault="000B7F26" w:rsidP="00ED4680"/>
          <w:p w:rsidR="000B7F26" w:rsidRDefault="000B7F26" w:rsidP="00ED4680">
            <w:r>
              <w:t xml:space="preserve">  </w:t>
            </w:r>
            <w:r w:rsidRPr="008D6570">
              <w:rPr>
                <w:position w:val="-28"/>
              </w:rPr>
              <w:object w:dxaOrig="15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33pt" o:ole="">
                  <v:imagedata r:id="rId5" o:title=""/>
                </v:shape>
                <o:OLEObject Type="Embed" ProgID="Equation.DSMT4" ShapeID="_x0000_i1025" DrawAspect="Content" ObjectID="_1544992616" r:id="rId6"/>
              </w:object>
            </w:r>
            <w:r>
              <w:t xml:space="preserve"> …………………………………………………………….</w:t>
            </w:r>
          </w:p>
          <w:p w:rsidR="000B7F26" w:rsidRDefault="000B7F26" w:rsidP="00ED4680"/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 3</w:t>
            </w:r>
          </w:p>
        </w:tc>
        <w:tc>
          <w:tcPr>
            <w:tcW w:w="7650" w:type="dxa"/>
          </w:tcPr>
          <w:p w:rsidR="000B7F26" w:rsidRDefault="000B7F26" w:rsidP="00ED4680">
            <w:r>
              <w:t>- 3 lực phải đồng phẳng, đồng quy …………………………………………..</w:t>
            </w:r>
          </w:p>
          <w:p w:rsidR="000B7F26" w:rsidRDefault="000B7F26" w:rsidP="00ED4680">
            <w:r>
              <w:t>- Hợp lực của 2 lực cân bằng với lực thứ 3 ………………………………….</w:t>
            </w:r>
          </w:p>
          <w:p w:rsidR="000B7F26" w:rsidRDefault="000B7F26" w:rsidP="00ED4680">
            <w:r>
              <w:t xml:space="preserve"> </w:t>
            </w:r>
            <w:r w:rsidRPr="008D6570">
              <w:rPr>
                <w:position w:val="-12"/>
              </w:rPr>
              <w:object w:dxaOrig="1500" w:dyaOrig="400">
                <v:shape id="_x0000_i1026" type="#_x0000_t75" style="width:75pt;height:20.25pt" o:ole="">
                  <v:imagedata r:id="rId7" o:title=""/>
                </v:shape>
                <o:OLEObject Type="Embed" ProgID="Equation.DSMT4" ShapeID="_x0000_i1026" DrawAspect="Content" ObjectID="_1544992617" r:id="rId8"/>
              </w:object>
            </w:r>
            <w:r>
              <w:t xml:space="preserve"> ………………………………………………………………</w:t>
            </w:r>
          </w:p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 4</w:t>
            </w:r>
          </w:p>
        </w:tc>
        <w:tc>
          <w:tcPr>
            <w:tcW w:w="7650" w:type="dxa"/>
          </w:tcPr>
          <w:p w:rsidR="000B7F26" w:rsidRDefault="000B7F26" w:rsidP="00ED4680">
            <w:r>
              <w:t>- Là đại lượng đặc trưng cho tác dụng làm quay của lực …………………….</w:t>
            </w:r>
          </w:p>
          <w:p w:rsidR="000B7F26" w:rsidRDefault="000B7F26" w:rsidP="00ED4680">
            <w:r>
              <w:t xml:space="preserve">- </w:t>
            </w:r>
            <w:proofErr w:type="gramStart"/>
            <w:r>
              <w:t>được</w:t>
            </w:r>
            <w:proofErr w:type="gramEnd"/>
            <w:r>
              <w:t xml:space="preserve"> đo bằng tích số của  độ lớn lực với cánh tay đòn của nó ……………..</w:t>
            </w:r>
          </w:p>
          <w:p w:rsidR="000B7F26" w:rsidRDefault="000B7F26" w:rsidP="00ED4680">
            <w:r>
              <w:t xml:space="preserve"> M = F.d ………………………………………………………………………</w:t>
            </w:r>
          </w:p>
          <w:p w:rsidR="000B7F26" w:rsidRDefault="000B7F26" w:rsidP="00ED4680">
            <w:r>
              <w:t>- Cho ví dụ ……………………………………………………………………</w:t>
            </w:r>
          </w:p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 5</w:t>
            </w:r>
          </w:p>
        </w:tc>
        <w:tc>
          <w:tcPr>
            <w:tcW w:w="7650" w:type="dxa"/>
          </w:tcPr>
          <w:p w:rsidR="000B7F26" w:rsidRDefault="000B7F26" w:rsidP="00ED4680">
            <w:r>
              <w:t xml:space="preserve">- </w:t>
            </w:r>
            <w:proofErr w:type="gramStart"/>
            <w:r>
              <w:t>là</w:t>
            </w:r>
            <w:proofErr w:type="gramEnd"/>
            <w:r>
              <w:t xml:space="preserve"> vị trí thấp nhất so với các vị trí khác …………………………………….</w:t>
            </w:r>
          </w:p>
          <w:p w:rsidR="000B7F26" w:rsidRDefault="000B7F26" w:rsidP="00ED4680">
            <w:r>
              <w:t>- Moment trọng lực luôn làm cho vật trở về vị trí ban đầu …………………..</w:t>
            </w:r>
          </w:p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 6</w:t>
            </w:r>
          </w:p>
        </w:tc>
        <w:tc>
          <w:tcPr>
            <w:tcW w:w="7650" w:type="dxa"/>
          </w:tcPr>
          <w:p w:rsidR="000B7F26" w:rsidRDefault="000B7F26" w:rsidP="00ED4680">
            <w:r>
              <w:t xml:space="preserve">- </w:t>
            </w:r>
            <w:r w:rsidRPr="00F452FC">
              <w:rPr>
                <w:position w:val="-30"/>
              </w:rPr>
              <w:object w:dxaOrig="2100" w:dyaOrig="680">
                <v:shape id="_x0000_i1027" type="#_x0000_t75" style="width:105pt;height:33.75pt" o:ole="">
                  <v:imagedata r:id="rId9" o:title=""/>
                </v:shape>
                <o:OLEObject Type="Embed" ProgID="Equation.DSMT4" ShapeID="_x0000_i1027" DrawAspect="Content" ObjectID="_1544992618" r:id="rId10"/>
              </w:object>
            </w:r>
            <w:r>
              <w:t xml:space="preserve"> ………………………………………………………</w:t>
            </w:r>
          </w:p>
          <w:p w:rsidR="000B7F26" w:rsidRDefault="000B7F26" w:rsidP="00ED4680">
            <w:r>
              <w:t xml:space="preserve">- </w:t>
            </w:r>
            <w:r>
              <w:sym w:font="Symbol" w:char="F0AE"/>
            </w:r>
            <w:r>
              <w:t xml:space="preserve"> v</w:t>
            </w:r>
            <w:r>
              <w:rPr>
                <w:vertAlign w:val="subscript"/>
              </w:rPr>
              <w:t xml:space="preserve">0 </w:t>
            </w:r>
            <w:r>
              <w:t>= 10m/s ……………………………………………………………….</w:t>
            </w:r>
          </w:p>
          <w:p w:rsidR="000B7F26" w:rsidRPr="00F452FC" w:rsidRDefault="000B7F26" w:rsidP="00ED4680">
            <w:r>
              <w:t xml:space="preserve">- </w:t>
            </w:r>
            <w:r w:rsidRPr="00F452FC">
              <w:rPr>
                <w:position w:val="-30"/>
              </w:rPr>
              <w:object w:dxaOrig="1780" w:dyaOrig="740">
                <v:shape id="_x0000_i1028" type="#_x0000_t75" style="width:89.25pt;height:36.75pt" o:ole="">
                  <v:imagedata r:id="rId11" o:title=""/>
                </v:shape>
                <o:OLEObject Type="Embed" ProgID="Equation.DSMT4" ShapeID="_x0000_i1028" DrawAspect="Content" ObjectID="_1544992619" r:id="rId12"/>
              </w:object>
            </w:r>
            <w:r>
              <w:t xml:space="preserve"> ………………………………………………………….</w:t>
            </w:r>
          </w:p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  <w:sz w:val="16"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  <w:sz w:val="18"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+0,25</w:t>
            </w: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 w:rsidRPr="008D6570">
              <w:rPr>
                <w:b/>
              </w:rPr>
              <w:t>Câu 7</w:t>
            </w:r>
          </w:p>
        </w:tc>
        <w:tc>
          <w:tcPr>
            <w:tcW w:w="7650" w:type="dxa"/>
          </w:tcPr>
          <w:p w:rsidR="000B7F26" w:rsidRDefault="000B7F26" w:rsidP="00ED4680">
            <w:r>
              <w:t xml:space="preserve">- Hình </w:t>
            </w:r>
            <w:proofErr w:type="gramStart"/>
            <w:r>
              <w:t>vẽ  …</w:t>
            </w:r>
            <w:proofErr w:type="gramEnd"/>
            <w:r>
              <w:t>………………………………………………………………….</w:t>
            </w:r>
          </w:p>
          <w:p w:rsidR="000B7F26" w:rsidRDefault="000B7F26" w:rsidP="00ED4680">
            <w:r>
              <w:t xml:space="preserve">- AH = </w:t>
            </w:r>
            <w:r w:rsidRPr="00860754">
              <w:rPr>
                <w:position w:val="-24"/>
              </w:rPr>
              <w:object w:dxaOrig="1180" w:dyaOrig="620">
                <v:shape id="_x0000_i1029" type="#_x0000_t75" style="width:59.25pt;height:30.75pt" o:ole="">
                  <v:imagedata r:id="rId13" o:title=""/>
                </v:shape>
                <o:OLEObject Type="Embed" ProgID="Equation.DSMT4" ShapeID="_x0000_i1029" DrawAspect="Content" ObjectID="_1544992620" r:id="rId14"/>
              </w:object>
            </w:r>
            <w:r>
              <w:t xml:space="preserve"> = </w:t>
            </w:r>
            <w:r w:rsidRPr="00860754">
              <w:rPr>
                <w:position w:val="-24"/>
              </w:rPr>
              <w:object w:dxaOrig="720" w:dyaOrig="680">
                <v:shape id="_x0000_i1030" type="#_x0000_t75" style="width:36pt;height:33.75pt" o:ole="">
                  <v:imagedata r:id="rId15" o:title=""/>
                </v:shape>
                <o:OLEObject Type="Embed" ProgID="Equation.DSMT4" ShapeID="_x0000_i1030" DrawAspect="Content" ObjectID="_1544992621" r:id="rId16"/>
              </w:object>
            </w:r>
            <w:r>
              <w:t xml:space="preserve"> ……………………………………………….</w:t>
            </w:r>
          </w:p>
          <w:p w:rsidR="000B7F26" w:rsidRPr="00860754" w:rsidRDefault="000B7F26" w:rsidP="00ED4680">
            <w:r>
              <w:t xml:space="preserve">- </w:t>
            </w:r>
            <w:proofErr w:type="gramStart"/>
            <w:r>
              <w:t>quy</w:t>
            </w:r>
            <w:proofErr w:type="gramEnd"/>
            <w:r>
              <w:t xml:space="preserve"> tắc moment lực :    M</w:t>
            </w:r>
            <w:r>
              <w:rPr>
                <w:vertAlign w:val="subscript"/>
              </w:rPr>
              <w:t>P</w:t>
            </w:r>
            <w:r>
              <w:t xml:space="preserve"> = M</w:t>
            </w:r>
            <w:r>
              <w:rPr>
                <w:vertAlign w:val="subscript"/>
              </w:rPr>
              <w:t>F</w:t>
            </w:r>
            <w:r>
              <w:t xml:space="preserve"> …………………………………………..</w:t>
            </w:r>
          </w:p>
          <w:p w:rsidR="000B7F26" w:rsidRDefault="000B7F26" w:rsidP="00ED4680">
            <w:r>
              <w:t>-                                   P.AH = F.AB ………………………………………..</w:t>
            </w:r>
          </w:p>
          <w:p w:rsidR="000B7F26" w:rsidRPr="00860754" w:rsidRDefault="000B7F26" w:rsidP="00ED4680">
            <w:r>
              <w:t xml:space="preserve">-  </w:t>
            </w:r>
            <w:r>
              <w:sym w:font="Symbol" w:char="F0AE"/>
            </w:r>
            <w:r>
              <w:t xml:space="preserve">                                    F = </w:t>
            </w:r>
            <w:r w:rsidRPr="00860754">
              <w:rPr>
                <w:position w:val="-10"/>
              </w:rPr>
              <w:object w:dxaOrig="1060" w:dyaOrig="380">
                <v:shape id="_x0000_i1031" type="#_x0000_t75" style="width:53.25pt;height:18.75pt" o:ole="">
                  <v:imagedata r:id="rId17" o:title=""/>
                </v:shape>
                <o:OLEObject Type="Embed" ProgID="Equation.DSMT4" ShapeID="_x0000_i1031" DrawAspect="Content" ObjectID="_1544992622" r:id="rId18"/>
              </w:object>
            </w:r>
            <w:r>
              <w:t xml:space="preserve"> ………………………………….</w:t>
            </w:r>
          </w:p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  <w:sz w:val="14"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</w:p>
        </w:tc>
      </w:tr>
      <w:tr w:rsidR="000B7F26" w:rsidTr="00ED4680">
        <w:tc>
          <w:tcPr>
            <w:tcW w:w="1278" w:type="dxa"/>
            <w:shd w:val="clear" w:color="auto" w:fill="BFBFBF" w:themeFill="background1" w:themeFillShade="BF"/>
          </w:tcPr>
          <w:p w:rsidR="000B7F26" w:rsidRPr="008D6570" w:rsidRDefault="000B7F26" w:rsidP="00ED4680">
            <w:pPr>
              <w:jc w:val="center"/>
              <w:rPr>
                <w:b/>
              </w:rPr>
            </w:pPr>
            <w:r>
              <w:rPr>
                <w:b/>
              </w:rPr>
              <w:t>Câu 8</w:t>
            </w:r>
          </w:p>
        </w:tc>
        <w:tc>
          <w:tcPr>
            <w:tcW w:w="7650" w:type="dxa"/>
          </w:tcPr>
          <w:p w:rsidR="000B7F26" w:rsidRPr="00871799" w:rsidRDefault="000B7F26" w:rsidP="00ED4680">
            <w:r w:rsidRPr="00860754">
              <w:rPr>
                <w:b/>
              </w:rPr>
              <w:t>a)</w:t>
            </w:r>
            <w:r>
              <w:rPr>
                <w:b/>
              </w:rPr>
              <w:t xml:space="preserve"> </w:t>
            </w:r>
            <w:r w:rsidRPr="00860754">
              <w:t>Hình vẽ đầy đủ</w:t>
            </w:r>
            <w:r>
              <w:rPr>
                <w:b/>
              </w:rPr>
              <w:t xml:space="preserve"> </w:t>
            </w:r>
            <w:r>
              <w:t>……………………………………………………………</w:t>
            </w:r>
          </w:p>
          <w:p w:rsidR="000B7F26" w:rsidRPr="00871799" w:rsidRDefault="000B7F26" w:rsidP="00ED4680">
            <w:r>
              <w:t xml:space="preserve">      </w:t>
            </w:r>
            <w:r w:rsidRPr="00860754">
              <w:rPr>
                <w:position w:val="-12"/>
              </w:rPr>
              <w:object w:dxaOrig="1780" w:dyaOrig="400">
                <v:shape id="_x0000_i1032" type="#_x0000_t75" style="width:89.25pt;height:20.25pt" o:ole="">
                  <v:imagedata r:id="rId19" o:title=""/>
                </v:shape>
                <o:OLEObject Type="Embed" ProgID="Equation.DSMT4" ShapeID="_x0000_i1032" DrawAspect="Content" ObjectID="_1544992623" r:id="rId20"/>
              </w:object>
            </w:r>
            <w:r>
              <w:t xml:space="preserve"> ……………………………………………………….</w:t>
            </w:r>
          </w:p>
          <w:p w:rsidR="000B7F26" w:rsidRDefault="000B7F26" w:rsidP="00ED4680">
            <w:r>
              <w:t xml:space="preserve"> </w:t>
            </w:r>
            <w:r>
              <w:sym w:font="Symbol" w:char="F0AE"/>
            </w:r>
            <w:r>
              <w:t xml:space="preserve">  -F</w:t>
            </w:r>
            <w:r>
              <w:rPr>
                <w:vertAlign w:val="subscript"/>
              </w:rPr>
              <w:t xml:space="preserve">ms </w:t>
            </w:r>
            <w:r>
              <w:t xml:space="preserve">= </w:t>
            </w:r>
            <w:proofErr w:type="gramStart"/>
            <w:r>
              <w:t>ma  …</w:t>
            </w:r>
            <w:proofErr w:type="gramEnd"/>
            <w:r>
              <w:t>…………………………………………………………….</w:t>
            </w:r>
          </w:p>
          <w:p w:rsidR="000B7F26" w:rsidRDefault="000B7F26" w:rsidP="00ED4680">
            <w:r>
              <w:sym w:font="Symbol" w:char="F0AE"/>
            </w:r>
            <w:r>
              <w:t xml:space="preserve">  a = -0</w:t>
            </w:r>
            <w:proofErr w:type="gramStart"/>
            <w:r>
              <w:t>,5</w:t>
            </w:r>
            <w:proofErr w:type="gramEnd"/>
            <w:r>
              <w:t xml:space="preserve"> m/s</w:t>
            </w:r>
            <w:r>
              <w:rPr>
                <w:vertAlign w:val="superscript"/>
              </w:rPr>
              <w:t>2</w:t>
            </w:r>
            <w:r>
              <w:t xml:space="preserve">  …………………………………………………………….</w:t>
            </w:r>
          </w:p>
          <w:p w:rsidR="000B7F26" w:rsidRDefault="000B7F26" w:rsidP="00ED4680">
            <w:r>
              <w:rPr>
                <w:b/>
              </w:rPr>
              <w:t>b)</w:t>
            </w:r>
            <w:r>
              <w:t xml:space="preserve"> </w:t>
            </w:r>
            <w:proofErr w:type="gramStart"/>
            <w:r>
              <w:t>v</w:t>
            </w:r>
            <w:proofErr w:type="gramEnd"/>
            <w:r>
              <w:t xml:space="preserve"> = v</w:t>
            </w:r>
            <w:r>
              <w:rPr>
                <w:vertAlign w:val="subscript"/>
              </w:rPr>
              <w:t>0</w:t>
            </w:r>
            <w:r>
              <w:t xml:space="preserve"> + at  </w:t>
            </w:r>
            <w:r>
              <w:sym w:font="Symbol" w:char="F0AE"/>
            </w:r>
            <w:r>
              <w:t xml:space="preserve">  t = 20s …………………………………………………….</w:t>
            </w:r>
          </w:p>
          <w:p w:rsidR="000B7F26" w:rsidRDefault="000B7F26" w:rsidP="00ED4680">
            <w:r>
              <w:t xml:space="preserve">    s</w:t>
            </w:r>
            <w:r>
              <w:rPr>
                <w:vertAlign w:val="subscript"/>
              </w:rPr>
              <w:t>20</w:t>
            </w:r>
            <w:r>
              <w:t xml:space="preserve"> = v</w:t>
            </w:r>
            <w:r>
              <w:rPr>
                <w:vertAlign w:val="subscript"/>
              </w:rPr>
              <w:t>0</w:t>
            </w:r>
            <w:r>
              <w:t>t + at</w:t>
            </w:r>
            <w:r>
              <w:rPr>
                <w:vertAlign w:val="superscript"/>
              </w:rPr>
              <w:t>2</w:t>
            </w:r>
            <w:r>
              <w:rPr>
                <w:vertAlign w:val="subscript"/>
              </w:rPr>
              <w:t xml:space="preserve"> </w:t>
            </w:r>
            <w:r>
              <w:t>/2 = 100m …………………………………………………..</w:t>
            </w:r>
          </w:p>
          <w:p w:rsidR="000B7F26" w:rsidRPr="00742DD1" w:rsidRDefault="000B7F26" w:rsidP="00ED4680">
            <w:r>
              <w:t xml:space="preserve">    s</w:t>
            </w:r>
            <w:r>
              <w:rPr>
                <w:vertAlign w:val="subscript"/>
              </w:rPr>
              <w:t>19</w:t>
            </w:r>
            <w:r>
              <w:t xml:space="preserve"> = v</w:t>
            </w:r>
            <w:r>
              <w:rPr>
                <w:vertAlign w:val="subscript"/>
              </w:rPr>
              <w:t>0</w:t>
            </w:r>
            <w:r>
              <w:t>t + at</w:t>
            </w:r>
            <w:r>
              <w:rPr>
                <w:vertAlign w:val="superscript"/>
              </w:rPr>
              <w:t>2</w:t>
            </w:r>
            <w:r>
              <w:rPr>
                <w:vertAlign w:val="subscript"/>
              </w:rPr>
              <w:t xml:space="preserve"> </w:t>
            </w:r>
            <w:r>
              <w:t>/2 = 99,75m …………………………………………………</w:t>
            </w:r>
          </w:p>
          <w:p w:rsidR="000B7F26" w:rsidRPr="00742DD1" w:rsidRDefault="000B7F26" w:rsidP="00ED4680">
            <w:r>
              <w:sym w:font="Symbol" w:char="F0AE"/>
            </w:r>
            <w:r>
              <w:t xml:space="preserve"> </w:t>
            </w:r>
            <w:r>
              <w:sym w:font="Symbol" w:char="F044"/>
            </w:r>
            <w:r>
              <w:t>s = s</w:t>
            </w:r>
            <w:r>
              <w:rPr>
                <w:vertAlign w:val="subscript"/>
              </w:rPr>
              <w:t>20</w:t>
            </w:r>
            <w:r>
              <w:t xml:space="preserve"> - s</w:t>
            </w:r>
            <w:r>
              <w:rPr>
                <w:vertAlign w:val="subscript"/>
              </w:rPr>
              <w:t>19</w:t>
            </w:r>
            <w:r>
              <w:t xml:space="preserve"> = 0,25m ……………………………………………………..</w:t>
            </w:r>
          </w:p>
          <w:p w:rsidR="000B7F26" w:rsidRPr="00860754" w:rsidRDefault="000B7F26" w:rsidP="00ED4680"/>
          <w:p w:rsidR="000B7F26" w:rsidRPr="00860754" w:rsidRDefault="000B7F26" w:rsidP="00ED4680"/>
        </w:tc>
        <w:tc>
          <w:tcPr>
            <w:tcW w:w="1469" w:type="dxa"/>
          </w:tcPr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  <w:sz w:val="16"/>
              </w:rPr>
            </w:pP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  <w:p w:rsidR="000B7F26" w:rsidRPr="00761A1C" w:rsidRDefault="000B7F26" w:rsidP="00ED4680">
            <w:pPr>
              <w:jc w:val="center"/>
              <w:rPr>
                <w:b/>
              </w:rPr>
            </w:pPr>
            <w:r w:rsidRPr="00761A1C">
              <w:rPr>
                <w:b/>
              </w:rPr>
              <w:t>0,25</w:t>
            </w:r>
          </w:p>
        </w:tc>
      </w:tr>
    </w:tbl>
    <w:p w:rsidR="000B7F26" w:rsidRDefault="000B7F26" w:rsidP="000B7F26"/>
    <w:p w:rsidR="000B7F26" w:rsidRDefault="000B7F26" w:rsidP="000B7F26">
      <w:pPr>
        <w:rPr>
          <w:b/>
          <w:u w:val="single"/>
        </w:rPr>
      </w:pPr>
      <w:r>
        <w:rPr>
          <w:b/>
          <w:u w:val="single"/>
        </w:rPr>
        <w:t xml:space="preserve">CHÚ Ý: </w:t>
      </w:r>
    </w:p>
    <w:p w:rsidR="000B7F26" w:rsidRPr="003E5A6F" w:rsidRDefault="000B7F26" w:rsidP="000B7F26">
      <w:pPr>
        <w:jc w:val="both"/>
      </w:pPr>
      <w:r>
        <w:rPr>
          <w:b/>
        </w:rPr>
        <w:tab/>
        <w:t xml:space="preserve">- </w:t>
      </w:r>
      <w:r w:rsidRPr="003E5A6F">
        <w:t>Học sinh giải bằ</w:t>
      </w:r>
      <w:r>
        <w:t xml:space="preserve">ng </w:t>
      </w:r>
      <w:proofErr w:type="gramStart"/>
      <w:r>
        <w:t>phương  pháp</w:t>
      </w:r>
      <w:proofErr w:type="gramEnd"/>
      <w:r>
        <w:t xml:space="preserve"> khác </w:t>
      </w:r>
      <w:r w:rsidRPr="003E5A6F">
        <w:t>kết quả</w:t>
      </w:r>
      <w:r>
        <w:t xml:space="preserve"> ra đúng </w:t>
      </w:r>
      <w:r w:rsidRPr="003E5A6F">
        <w:t>vẫn cho trọn số điểm tương ứ</w:t>
      </w:r>
      <w:r>
        <w:t>ng</w:t>
      </w:r>
      <w:r w:rsidRPr="003E5A6F">
        <w:t>.</w:t>
      </w:r>
    </w:p>
    <w:p w:rsidR="000B7F26" w:rsidRPr="003E5A6F" w:rsidRDefault="000B7F26" w:rsidP="000B7F26">
      <w:pPr>
        <w:ind w:firstLine="720"/>
        <w:jc w:val="both"/>
      </w:pPr>
      <w:r>
        <w:t xml:space="preserve">- </w:t>
      </w:r>
      <w:r w:rsidRPr="003E5A6F">
        <w:t xml:space="preserve">Sai hoặc thiếu đơn vị cho mỗi bài thì trừ 0,25đ </w:t>
      </w:r>
    </w:p>
    <w:p w:rsidR="000B7F26" w:rsidRPr="00871799" w:rsidRDefault="000B7F26" w:rsidP="000B7F26">
      <w:pPr>
        <w:rPr>
          <w:b/>
        </w:rPr>
      </w:pPr>
    </w:p>
    <w:p w:rsidR="000B7F26" w:rsidRDefault="000B7F26"/>
    <w:sectPr w:rsidR="000B7F26" w:rsidSect="00385DDB">
      <w:pgSz w:w="11909" w:h="16834" w:code="9"/>
      <w:pgMar w:top="720" w:right="720" w:bottom="720" w:left="720" w:header="432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4D5B8B"/>
    <w:multiLevelType w:val="hybridMultilevel"/>
    <w:tmpl w:val="A7FE4E54"/>
    <w:lvl w:ilvl="0" w:tplc="D13442F8">
      <w:numFmt w:val="bullet"/>
      <w:lvlText w:val="-"/>
      <w:lvlJc w:val="left"/>
      <w:pPr>
        <w:ind w:left="612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72" w:hanging="360"/>
      </w:pPr>
      <w:rPr>
        <w:rFonts w:ascii="Wingdings" w:hAnsi="Wingdings" w:hint="default"/>
      </w:rPr>
    </w:lvl>
  </w:abstractNum>
  <w:abstractNum w:abstractNumId="1" w15:restartNumberingAfterBreak="0">
    <w:nsid w:val="36CB543C"/>
    <w:multiLevelType w:val="hybridMultilevel"/>
    <w:tmpl w:val="B89846FE"/>
    <w:lvl w:ilvl="0" w:tplc="13F047F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1327BF"/>
    <w:multiLevelType w:val="hybridMultilevel"/>
    <w:tmpl w:val="8806CADA"/>
    <w:lvl w:ilvl="0" w:tplc="CD0CF708">
      <w:start w:val="7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DB3"/>
    <w:rsid w:val="0008552F"/>
    <w:rsid w:val="000B7F26"/>
    <w:rsid w:val="000C71D7"/>
    <w:rsid w:val="00251822"/>
    <w:rsid w:val="002605E7"/>
    <w:rsid w:val="002F7F9B"/>
    <w:rsid w:val="007017B6"/>
    <w:rsid w:val="00761A1C"/>
    <w:rsid w:val="007A4BB0"/>
    <w:rsid w:val="009937A3"/>
    <w:rsid w:val="009F4B66"/>
    <w:rsid w:val="00B32DB3"/>
    <w:rsid w:val="00C31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B832DA5-F828-4BCA-A522-77D17DF29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2DB3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2DB3"/>
    <w:pPr>
      <w:spacing w:after="200" w:line="276" w:lineRule="auto"/>
      <w:ind w:left="720"/>
      <w:contextualSpacing/>
    </w:pPr>
    <w:rPr>
      <w:rFonts w:ascii="Calibri" w:eastAsia="Calibri" w:hAnsi="Calibri"/>
      <w:szCs w:val="120"/>
      <w:lang w:eastAsia="en-US"/>
    </w:rPr>
  </w:style>
  <w:style w:type="table" w:styleId="TableGrid">
    <w:name w:val="Table Grid"/>
    <w:basedOn w:val="TableNormal"/>
    <w:uiPriority w:val="59"/>
    <w:rsid w:val="00B32DB3"/>
    <w:pPr>
      <w:spacing w:after="0" w:line="240" w:lineRule="auto"/>
    </w:pPr>
    <w:rPr>
      <w:rFonts w:ascii="Times New Roman" w:hAnsi="Times New Roman"/>
      <w:sz w:val="24"/>
      <w:szCs w:val="1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94</Words>
  <Characters>1679</Characters>
  <Application>Microsoft Office Word</Application>
  <DocSecurity>0</DocSecurity>
  <Lines>13</Lines>
  <Paragraphs>3</Paragraphs>
  <ScaleCrop>false</ScaleCrop>
  <Company>HP: 0983.963361</Company>
  <LinksUpToDate>false</LinksUpToDate>
  <CharactersWithSpaces>1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Van Son</dc:creator>
  <cp:keywords/>
  <dc:description/>
  <cp:lastModifiedBy>User</cp:lastModifiedBy>
  <cp:revision>6</cp:revision>
  <dcterms:created xsi:type="dcterms:W3CDTF">2016-12-18T08:59:00Z</dcterms:created>
  <dcterms:modified xsi:type="dcterms:W3CDTF">2017-01-04T07:50:00Z</dcterms:modified>
</cp:coreProperties>
</file>